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C4705" w:rsidRPr="00BB39F1" w:rsidRDefault="009C4705" w:rsidP="009C4705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B39F1">
        <w:rPr>
          <w:rFonts w:ascii="Times New Roman" w:hAnsi="Times New Roman" w:cs="Times New Roman"/>
          <w:sz w:val="24"/>
          <w:szCs w:val="24"/>
          <w:lang w:val="en-US"/>
        </w:rPr>
        <w:t>Ngày soạn:………………</w:t>
      </w:r>
    </w:p>
    <w:p w:rsidR="009C4705" w:rsidRPr="00BB39F1" w:rsidRDefault="009C4705" w:rsidP="009C4705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B39F1">
        <w:rPr>
          <w:rFonts w:ascii="Times New Roman" w:hAnsi="Times New Roman" w:cs="Times New Roman"/>
          <w:sz w:val="24"/>
          <w:szCs w:val="24"/>
          <w:lang w:val="en-US"/>
        </w:rPr>
        <w:t>Ngày dạy:……………….</w:t>
      </w:r>
    </w:p>
    <w:p w:rsidR="009C4705" w:rsidRPr="00BB39F1" w:rsidRDefault="009C4705" w:rsidP="009C4705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B39F1">
        <w:rPr>
          <w:rFonts w:ascii="Times New Roman" w:hAnsi="Times New Roman" w:cs="Times New Roman"/>
          <w:b/>
          <w:sz w:val="24"/>
          <w:szCs w:val="24"/>
          <w:lang w:val="en-US"/>
        </w:rPr>
        <w:t>Tiế</w:t>
      </w:r>
      <w:r w:rsidR="00F85CA1">
        <w:rPr>
          <w:rFonts w:ascii="Times New Roman" w:hAnsi="Times New Roman" w:cs="Times New Roman"/>
          <w:b/>
          <w:sz w:val="24"/>
          <w:szCs w:val="24"/>
          <w:lang w:val="en-US"/>
        </w:rPr>
        <w:t>t 24</w:t>
      </w:r>
      <w:r w:rsidRPr="00BB39F1">
        <w:rPr>
          <w:rFonts w:ascii="Times New Roman" w:hAnsi="Times New Roman" w:cs="Times New Roman"/>
          <w:b/>
          <w:sz w:val="24"/>
          <w:szCs w:val="24"/>
          <w:lang w:val="en-US"/>
        </w:rPr>
        <w:t xml:space="preserve">: </w:t>
      </w:r>
      <w:r w:rsidR="00F85CA1">
        <w:rPr>
          <w:rFonts w:ascii="Times New Roman" w:hAnsi="Times New Roman" w:cs="Times New Roman"/>
          <w:b/>
          <w:sz w:val="24"/>
          <w:szCs w:val="24"/>
          <w:lang w:val="en-US"/>
        </w:rPr>
        <w:t>RÚT GỌN</w:t>
      </w:r>
      <w:r w:rsidRPr="00BB39F1">
        <w:rPr>
          <w:rFonts w:ascii="Times New Roman" w:hAnsi="Times New Roman" w:cs="Times New Roman"/>
          <w:b/>
          <w:sz w:val="24"/>
          <w:szCs w:val="24"/>
          <w:lang w:val="en-US"/>
        </w:rPr>
        <w:t xml:space="preserve"> PHÂN THỨC ĐẠI SỐ</w:t>
      </w:r>
    </w:p>
    <w:p w:rsidR="009C4705" w:rsidRPr="00BB39F1" w:rsidRDefault="009C4705" w:rsidP="00F728D5">
      <w:pPr>
        <w:pStyle w:val="ListParagraph"/>
        <w:numPr>
          <w:ilvl w:val="0"/>
          <w:numId w:val="14"/>
        </w:numPr>
        <w:ind w:left="284" w:hanging="284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BB39F1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Mục tiêu:</w:t>
      </w:r>
      <w:bookmarkStart w:id="0" w:name="_GoBack"/>
      <w:bookmarkEnd w:id="0"/>
    </w:p>
    <w:p w:rsidR="009C4705" w:rsidRPr="00BB39F1" w:rsidRDefault="009C4705" w:rsidP="009C4705">
      <w:pPr>
        <w:ind w:left="360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B39F1">
        <w:rPr>
          <w:rFonts w:ascii="Times New Roman" w:hAnsi="Times New Roman" w:cs="Times New Roman"/>
          <w:b/>
          <w:sz w:val="24"/>
          <w:szCs w:val="24"/>
          <w:lang w:val="en-US"/>
        </w:rPr>
        <w:t>Qua bài này giúp HS:</w:t>
      </w:r>
    </w:p>
    <w:p w:rsidR="009C4705" w:rsidRPr="00BB39F1" w:rsidRDefault="009C4705" w:rsidP="00F85CA1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B39F1">
        <w:rPr>
          <w:rFonts w:ascii="Times New Roman" w:hAnsi="Times New Roman" w:cs="Times New Roman"/>
          <w:b/>
          <w:sz w:val="24"/>
          <w:szCs w:val="24"/>
          <w:lang w:val="en-US"/>
        </w:rPr>
        <w:t>Kiến thức:</w:t>
      </w:r>
    </w:p>
    <w:p w:rsidR="009C4705" w:rsidRPr="00BB39F1" w:rsidRDefault="00CA1B58" w:rsidP="009C4705">
      <w:pPr>
        <w:pStyle w:val="ListParagraph"/>
        <w:numPr>
          <w:ilvl w:val="0"/>
          <w:numId w:val="4"/>
        </w:numPr>
        <w:ind w:left="851" w:hanging="131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rình bày</w:t>
      </w:r>
      <w:r w:rsidR="009C4705" w:rsidRPr="00BB39F1">
        <w:rPr>
          <w:rFonts w:ascii="Times New Roman" w:hAnsi="Times New Roman" w:cs="Times New Roman"/>
          <w:sz w:val="24"/>
          <w:szCs w:val="24"/>
          <w:lang w:val="en-US"/>
        </w:rPr>
        <w:t xml:space="preserve"> đượ</w:t>
      </w:r>
      <w:r w:rsidR="00F85CA1">
        <w:rPr>
          <w:rFonts w:ascii="Times New Roman" w:hAnsi="Times New Roman" w:cs="Times New Roman"/>
          <w:sz w:val="24"/>
          <w:szCs w:val="24"/>
          <w:lang w:val="en-US"/>
        </w:rPr>
        <w:t>c cách rút gọn một</w:t>
      </w:r>
      <w:r w:rsidR="009C4705" w:rsidRPr="00BB39F1">
        <w:rPr>
          <w:rFonts w:ascii="Times New Roman" w:hAnsi="Times New Roman" w:cs="Times New Roman"/>
          <w:sz w:val="24"/>
          <w:szCs w:val="24"/>
          <w:lang w:val="en-US"/>
        </w:rPr>
        <w:t xml:space="preserve"> phân thức đại số</w:t>
      </w:r>
    </w:p>
    <w:p w:rsidR="009C4705" w:rsidRPr="00BB39F1" w:rsidRDefault="009C4705" w:rsidP="00F85CA1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B39F1">
        <w:rPr>
          <w:rFonts w:ascii="Times New Roman" w:hAnsi="Times New Roman" w:cs="Times New Roman"/>
          <w:b/>
          <w:sz w:val="24"/>
          <w:szCs w:val="24"/>
          <w:lang w:val="en-US"/>
        </w:rPr>
        <w:t xml:space="preserve">Kĩ năng: </w:t>
      </w:r>
    </w:p>
    <w:p w:rsidR="009C4705" w:rsidRPr="00BB39F1" w:rsidRDefault="00F85CA1" w:rsidP="009C4705">
      <w:pPr>
        <w:pStyle w:val="ListParagraph"/>
        <w:numPr>
          <w:ilvl w:val="0"/>
          <w:numId w:val="4"/>
        </w:numPr>
        <w:ind w:left="851" w:hanging="131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Biết vận dụng các bước để rút gọn một phân thức đại số</w:t>
      </w:r>
    </w:p>
    <w:p w:rsidR="009C4705" w:rsidRPr="00BB39F1" w:rsidRDefault="009C4705" w:rsidP="00F85CA1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B39F1">
        <w:rPr>
          <w:rFonts w:ascii="Times New Roman" w:hAnsi="Times New Roman" w:cs="Times New Roman"/>
          <w:b/>
          <w:sz w:val="24"/>
          <w:szCs w:val="24"/>
          <w:lang w:val="en-US"/>
        </w:rPr>
        <w:t>Thái độ:</w:t>
      </w:r>
    </w:p>
    <w:p w:rsidR="009C4705" w:rsidRPr="00BB39F1" w:rsidRDefault="009C4705" w:rsidP="009C4705">
      <w:pPr>
        <w:pStyle w:val="ListParagraph"/>
        <w:numPr>
          <w:ilvl w:val="0"/>
          <w:numId w:val="4"/>
        </w:numPr>
        <w:ind w:left="851" w:hanging="131"/>
        <w:rPr>
          <w:rFonts w:ascii="Times New Roman" w:hAnsi="Times New Roman" w:cs="Times New Roman"/>
          <w:sz w:val="24"/>
          <w:szCs w:val="24"/>
          <w:lang w:val="en-US"/>
        </w:rPr>
      </w:pPr>
      <w:r w:rsidRPr="00BB39F1">
        <w:rPr>
          <w:rFonts w:ascii="Times New Roman" w:hAnsi="Times New Roman" w:cs="Times New Roman"/>
          <w:sz w:val="24"/>
          <w:szCs w:val="24"/>
          <w:lang w:val="en-US"/>
        </w:rPr>
        <w:t>Nghiêm túc và hứng thú học tập, trình bày rõ ràng</w:t>
      </w:r>
    </w:p>
    <w:p w:rsidR="009C4705" w:rsidRPr="00BB39F1" w:rsidRDefault="009C4705" w:rsidP="00F85CA1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B39F1">
        <w:rPr>
          <w:rFonts w:ascii="Times New Roman" w:hAnsi="Times New Roman" w:cs="Times New Roman"/>
          <w:b/>
          <w:sz w:val="24"/>
          <w:szCs w:val="24"/>
          <w:lang w:val="en-US"/>
        </w:rPr>
        <w:t>Định hướng năng lực:</w:t>
      </w:r>
    </w:p>
    <w:p w:rsidR="009C4705" w:rsidRPr="00BB39F1" w:rsidRDefault="009C4705" w:rsidP="009C4705">
      <w:pPr>
        <w:pStyle w:val="ListParagraph"/>
        <w:numPr>
          <w:ilvl w:val="0"/>
          <w:numId w:val="4"/>
        </w:numPr>
        <w:ind w:left="851" w:hanging="131"/>
        <w:rPr>
          <w:rFonts w:ascii="Times New Roman" w:hAnsi="Times New Roman" w:cs="Times New Roman"/>
          <w:sz w:val="24"/>
          <w:szCs w:val="24"/>
          <w:lang w:val="en-US"/>
        </w:rPr>
      </w:pPr>
      <w:r w:rsidRPr="00BB39F1">
        <w:rPr>
          <w:rFonts w:ascii="Times New Roman" w:hAnsi="Times New Roman" w:cs="Times New Roman"/>
          <w:sz w:val="24"/>
          <w:szCs w:val="24"/>
          <w:lang w:val="en-US"/>
        </w:rPr>
        <w:t>Giúp học sinh phát huy năng lực tính toán, năng lực giải quyết vấn đề, năng lực hợp tác, năng lực ngôn ngữ và năng lực tự học</w:t>
      </w:r>
    </w:p>
    <w:p w:rsidR="009C4705" w:rsidRPr="00BB39F1" w:rsidRDefault="009C4705" w:rsidP="00F728D5">
      <w:pPr>
        <w:pStyle w:val="ListParagraph"/>
        <w:numPr>
          <w:ilvl w:val="0"/>
          <w:numId w:val="14"/>
        </w:numPr>
        <w:ind w:left="284" w:hanging="284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BB39F1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huẩn bị:</w:t>
      </w:r>
    </w:p>
    <w:p w:rsidR="009C4705" w:rsidRPr="00BB39F1" w:rsidRDefault="009C4705" w:rsidP="009C4705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  <w:lang w:val="en-US"/>
        </w:rPr>
      </w:pPr>
      <w:r w:rsidRPr="00BB39F1">
        <w:rPr>
          <w:rFonts w:ascii="Times New Roman" w:hAnsi="Times New Roman" w:cs="Times New Roman"/>
          <w:b/>
          <w:sz w:val="24"/>
          <w:szCs w:val="24"/>
          <w:lang w:val="en-US"/>
        </w:rPr>
        <w:t>Giáo viên:</w:t>
      </w:r>
      <w:r w:rsidRPr="00BB39F1">
        <w:rPr>
          <w:rFonts w:ascii="Times New Roman" w:hAnsi="Times New Roman" w:cs="Times New Roman"/>
          <w:sz w:val="24"/>
          <w:szCs w:val="24"/>
          <w:lang w:val="en-US"/>
        </w:rPr>
        <w:t xml:space="preserve"> Phấn màu, bảng phụ thước thẳng</w:t>
      </w:r>
    </w:p>
    <w:p w:rsidR="009C4705" w:rsidRPr="00BB39F1" w:rsidRDefault="009C4705" w:rsidP="009C4705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  <w:lang w:val="en-US"/>
        </w:rPr>
      </w:pPr>
      <w:r w:rsidRPr="00BB39F1">
        <w:rPr>
          <w:rFonts w:ascii="Times New Roman" w:hAnsi="Times New Roman" w:cs="Times New Roman"/>
          <w:b/>
          <w:sz w:val="24"/>
          <w:szCs w:val="24"/>
          <w:lang w:val="en-US"/>
        </w:rPr>
        <w:t>Học sinh:</w:t>
      </w:r>
      <w:r w:rsidRPr="00BB39F1">
        <w:rPr>
          <w:rFonts w:ascii="Times New Roman" w:hAnsi="Times New Roman" w:cs="Times New Roman"/>
          <w:sz w:val="24"/>
          <w:szCs w:val="24"/>
          <w:lang w:val="en-US"/>
        </w:rPr>
        <w:t xml:space="preserve"> Đồ dùng học tập, đọc và chuẩn bị bài trước ở nhà</w:t>
      </w:r>
    </w:p>
    <w:p w:rsidR="009C4705" w:rsidRPr="00BB39F1" w:rsidRDefault="009C4705" w:rsidP="00F728D5">
      <w:pPr>
        <w:pStyle w:val="ListParagraph"/>
        <w:numPr>
          <w:ilvl w:val="0"/>
          <w:numId w:val="14"/>
        </w:numPr>
        <w:ind w:left="426" w:hanging="426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BB39F1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Tiến trình dạy học:</w:t>
      </w:r>
    </w:p>
    <w:p w:rsidR="009C4705" w:rsidRPr="00BB39F1" w:rsidRDefault="004357F9" w:rsidP="009C4705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4294967294" distB="4294967294" distL="114300" distR="114300" simplePos="0" relativeHeight="251659264" behindDoc="0" locked="0" layoutInCell="1" allowOverlap="1">
                <wp:simplePos x="0" y="0"/>
                <wp:positionH relativeFrom="column">
                  <wp:posOffset>-32385</wp:posOffset>
                </wp:positionH>
                <wp:positionV relativeFrom="paragraph">
                  <wp:posOffset>4933949</wp:posOffset>
                </wp:positionV>
                <wp:extent cx="6071235" cy="0"/>
                <wp:effectExtent l="0" t="0" r="24765" b="19050"/>
                <wp:wrapNone/>
                <wp:docPr id="2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607123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CD2A7C3" id="Straight Connector 1" o:spid="_x0000_s1026" style="position:absolute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margin;mso-height-relative:page" from="-2.55pt,388.5pt" to="475.5pt,38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" strokecolor="#5b9bd5" strokeweight=".5pt">
                <v:stroke joinstyle="miter"/>
                <o:lock v:ext="edit" shapetype="f"/>
              </v:line>
            </w:pict>
          </mc:Fallback>
        </mc:AlternateContent>
      </w:r>
      <w:r w:rsidR="009C4705" w:rsidRPr="00BB39F1">
        <w:rPr>
          <w:rFonts w:ascii="Times New Roman" w:hAnsi="Times New Roman" w:cs="Times New Roman"/>
          <w:b/>
          <w:sz w:val="24"/>
          <w:szCs w:val="24"/>
          <w:lang w:val="en-US"/>
        </w:rPr>
        <w:t xml:space="preserve">Ổn định: </w:t>
      </w:r>
      <w:r w:rsidR="009C4705" w:rsidRPr="00BB39F1">
        <w:rPr>
          <w:rFonts w:ascii="Times New Roman" w:hAnsi="Times New Roman" w:cs="Times New Roman"/>
          <w:sz w:val="24"/>
          <w:szCs w:val="24"/>
          <w:lang w:val="en-US"/>
        </w:rPr>
        <w:t>( 1 phút )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2653"/>
        <w:gridCol w:w="7"/>
        <w:gridCol w:w="2621"/>
        <w:gridCol w:w="72"/>
        <w:gridCol w:w="4784"/>
      </w:tblGrid>
      <w:tr w:rsidR="009C4705" w:rsidRPr="00BB39F1" w:rsidTr="008E4E07">
        <w:tc>
          <w:tcPr>
            <w:tcW w:w="2653" w:type="dxa"/>
          </w:tcPr>
          <w:p w:rsidR="009C4705" w:rsidRPr="00BB39F1" w:rsidRDefault="009C4705" w:rsidP="008E4E0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HOẠT ĐỘNG CỦA GV</w:t>
            </w:r>
          </w:p>
        </w:tc>
        <w:tc>
          <w:tcPr>
            <w:tcW w:w="2628" w:type="dxa"/>
            <w:gridSpan w:val="2"/>
          </w:tcPr>
          <w:p w:rsidR="009C4705" w:rsidRPr="00BB39F1" w:rsidRDefault="009C4705" w:rsidP="008E4E0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HOẠT DỘNG CỦA HS</w:t>
            </w:r>
          </w:p>
        </w:tc>
        <w:tc>
          <w:tcPr>
            <w:tcW w:w="4856" w:type="dxa"/>
            <w:gridSpan w:val="2"/>
          </w:tcPr>
          <w:p w:rsidR="009C4705" w:rsidRPr="00BB39F1" w:rsidRDefault="009C4705" w:rsidP="008E4E0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NỘI DUNG</w:t>
            </w:r>
          </w:p>
        </w:tc>
      </w:tr>
      <w:tr w:rsidR="009C4705" w:rsidRPr="00BB39F1" w:rsidTr="008E4E07">
        <w:tc>
          <w:tcPr>
            <w:tcW w:w="10137" w:type="dxa"/>
            <w:gridSpan w:val="5"/>
          </w:tcPr>
          <w:p w:rsidR="009C4705" w:rsidRPr="00BB39F1" w:rsidRDefault="009C4705" w:rsidP="008E4E0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A – Hoạt động khởi động –</w:t>
            </w:r>
            <w:r w:rsidR="00F85CA1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 xml:space="preserve"> 5</w:t>
            </w:r>
            <w:r w:rsidRPr="00BB39F1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 xml:space="preserve"> phút</w:t>
            </w:r>
          </w:p>
          <w:p w:rsidR="009C4705" w:rsidRPr="00BB39F1" w:rsidRDefault="009C4705" w:rsidP="008E4E07">
            <w:pP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2F0E40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Mục tiêu:</w:t>
            </w:r>
            <w:r w:rsidRPr="00BB39F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 Học sinh nhắc lại được các tính chất cơ bản củ</w:t>
            </w:r>
            <w:r w:rsidR="002F0E40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 phân thức đại số đã học</w:t>
            </w:r>
          </w:p>
          <w:p w:rsidR="009C4705" w:rsidRPr="00BB39F1" w:rsidRDefault="009C4705" w:rsidP="008E4E07">
            <w:pP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2F0E40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Phương pháp:</w:t>
            </w:r>
            <w:r w:rsidRPr="00BB39F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 Vấn đáp,…</w:t>
            </w:r>
          </w:p>
        </w:tc>
      </w:tr>
      <w:tr w:rsidR="009C4705" w:rsidRPr="00BB39F1" w:rsidTr="008E4E07">
        <w:tc>
          <w:tcPr>
            <w:tcW w:w="2653" w:type="dxa"/>
          </w:tcPr>
          <w:p w:rsidR="009C4705" w:rsidRPr="00BB39F1" w:rsidRDefault="00F85CA1" w:rsidP="008E4E07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GV giao nhiệm vụ</w:t>
            </w:r>
            <w:r w:rsidR="009C4705" w:rsidRPr="00BB39F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:</w:t>
            </w:r>
          </w:p>
          <w:p w:rsidR="002F0E40" w:rsidRDefault="00F85CA1" w:rsidP="008E4E07">
            <w:pPr>
              <w:pStyle w:val="ListParagraph"/>
              <w:numPr>
                <w:ilvl w:val="0"/>
                <w:numId w:val="4"/>
              </w:numPr>
              <w:ind w:left="142" w:hanging="142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HS 1: </w:t>
            </w:r>
          </w:p>
          <w:p w:rsidR="009C4705" w:rsidRDefault="002F0E40" w:rsidP="002F0E40">
            <w:pPr>
              <w:pStyle w:val="ListParagraph"/>
              <w:ind w:left="142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+ </w:t>
            </w:r>
            <w:r w:rsidR="009C4705"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ãy nêu các tính chất cơ bản của phân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thức đại sô</w:t>
            </w:r>
            <w:r w:rsidR="009C4705"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?</w:t>
            </w:r>
          </w:p>
          <w:p w:rsidR="002F0E40" w:rsidRDefault="002F0E40" w:rsidP="002F0E40">
            <w:pPr>
              <w:pStyle w:val="ListParagraph"/>
              <w:ind w:left="142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+ Áp dụng: Điền vào chỗ trống: </w:t>
            </w:r>
          </w:p>
          <w:p w:rsidR="002F0E40" w:rsidRPr="00BB39F1" w:rsidRDefault="002F0E40" w:rsidP="002F0E40">
            <w:pPr>
              <w:pStyle w:val="ListParagraph"/>
              <w:ind w:left="142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F0E40">
              <w:rPr>
                <w:rFonts w:ascii="Times New Roman" w:hAnsi="Times New Roman" w:cs="Times New Roman"/>
                <w:position w:val="-32"/>
                <w:sz w:val="24"/>
                <w:szCs w:val="24"/>
                <w:lang w:val="en-US"/>
              </w:rPr>
              <w:object w:dxaOrig="134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.75pt;height:36.75pt" o:ole="">
                  <v:imagedata r:id="rId7" o:title=""/>
                </v:shape>
                <o:OLEObject Type="Embed" ProgID="Equation.DSMT4" ShapeID="_x0000_i1025" DrawAspect="Content" ObjectID="_1664630262" r:id="rId8"/>
              </w:object>
            </w:r>
          </w:p>
          <w:p w:rsidR="009C4705" w:rsidRPr="00BB39F1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 GV cho HS nhận xét, GV đánh giá kết quả thực hiện nhiệm vụ của HS</w:t>
            </w:r>
            <w:r w:rsidR="002F0E4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và cho điểm</w:t>
            </w:r>
          </w:p>
          <w:p w:rsidR="009C4705" w:rsidRPr="00BB39F1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&gt; GV đặt vấn đề giới thiệu bài mới</w:t>
            </w:r>
          </w:p>
        </w:tc>
        <w:tc>
          <w:tcPr>
            <w:tcW w:w="2628" w:type="dxa"/>
            <w:gridSpan w:val="2"/>
          </w:tcPr>
          <w:p w:rsidR="002F0E40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-</w:t>
            </w:r>
            <w:r w:rsidR="002F0E4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HS lắng nghe GV</w:t>
            </w:r>
          </w:p>
          <w:p w:rsidR="009C4705" w:rsidRPr="00BB39F1" w:rsidRDefault="002F0E40" w:rsidP="002F0E4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- </w:t>
            </w:r>
            <w:r w:rsidR="009C4705"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ọ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 sinh lên bảng</w:t>
            </w:r>
            <w:r w:rsidR="009C4705"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trả lời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à thực hiện yêu cầu</w:t>
            </w:r>
          </w:p>
        </w:tc>
        <w:tc>
          <w:tcPr>
            <w:tcW w:w="4856" w:type="dxa"/>
            <w:gridSpan w:val="2"/>
          </w:tcPr>
          <w:p w:rsidR="009C4705" w:rsidRPr="00BB39F1" w:rsidRDefault="009C4705" w:rsidP="008E4E0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</w:p>
        </w:tc>
      </w:tr>
      <w:tr w:rsidR="009C4705" w:rsidRPr="00BB39F1" w:rsidTr="008E4E07">
        <w:tc>
          <w:tcPr>
            <w:tcW w:w="10137" w:type="dxa"/>
            <w:gridSpan w:val="5"/>
          </w:tcPr>
          <w:p w:rsidR="009C4705" w:rsidRPr="00BB39F1" w:rsidRDefault="009C4705" w:rsidP="008E4E0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B – Hoạt động hình thành kiến thức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 xml:space="preserve"> – </w:t>
            </w:r>
            <w:r w:rsidR="003A3DFD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30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 xml:space="preserve"> phút</w:t>
            </w:r>
          </w:p>
          <w:p w:rsidR="009C4705" w:rsidRPr="00BB39F1" w:rsidRDefault="009C4705" w:rsidP="008E4E07">
            <w:pP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Mục tiêu:</w:t>
            </w:r>
            <w:r w:rsidRPr="00BB39F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 Học sinh nắm được các </w:t>
            </w:r>
            <w:r w:rsidR="002F0E40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ước để rút gọn một phân thức đại số</w:t>
            </w:r>
          </w:p>
          <w:p w:rsidR="009C4705" w:rsidRPr="00BB39F1" w:rsidRDefault="009C4705" w:rsidP="008E4E07">
            <w:pP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 xml:space="preserve">Phương pháp: </w:t>
            </w:r>
            <w:r w:rsidRPr="00BB39F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êu vấn đề, thuyết trình, vấn đáp, trực quan</w:t>
            </w:r>
          </w:p>
        </w:tc>
      </w:tr>
      <w:tr w:rsidR="009C4705" w:rsidRPr="00E421A6" w:rsidTr="008E4E07">
        <w:trPr>
          <w:trHeight w:val="3959"/>
        </w:trPr>
        <w:tc>
          <w:tcPr>
            <w:tcW w:w="2653" w:type="dxa"/>
            <w:shd w:val="clear" w:color="auto" w:fill="auto"/>
          </w:tcPr>
          <w:p w:rsidR="009C4705" w:rsidRPr="00BB39F1" w:rsidRDefault="009C4705" w:rsidP="008E4E07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lastRenderedPageBreak/>
              <w:t xml:space="preserve">Mục tiêu: 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Hs nắm được </w:t>
            </w:r>
            <w:r w:rsidR="00C864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ác bước để rút gọn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một phân thức đại số</w:t>
            </w:r>
          </w:p>
          <w:p w:rsidR="009C4705" w:rsidRPr="00BB39F1" w:rsidRDefault="009C4705" w:rsidP="008E4E07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Giao nhiệm vụ: 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làm các </w:t>
            </w:r>
            <w:r w:rsidR="00C864E6"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>?1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 xml:space="preserve"> 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và </w:t>
            </w:r>
            <w:r w:rsidR="00C864E6"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>?2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 xml:space="preserve"> 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  <w:p w:rsidR="009C4705" w:rsidRPr="00BB39F1" w:rsidRDefault="009C4705" w:rsidP="008E4E07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Cách thức hoạt động: 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oạt động cá nhân và hoạt động cặp đôi</w:t>
            </w:r>
            <w:r w:rsidR="00C864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và hoạt động nhóm</w:t>
            </w:r>
          </w:p>
          <w:p w:rsidR="009C4705" w:rsidRPr="00BB39F1" w:rsidRDefault="009C4705" w:rsidP="008E4E07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Hoạt độ</w:t>
            </w:r>
            <w:r w:rsidR="00C864E6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ng cặp đôi</w:t>
            </w:r>
            <w:r w:rsidRPr="00BB39F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: 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Dựa vào các ví dụ ở </w:t>
            </w:r>
            <w:r w:rsidR="00C864E6"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>?1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 xml:space="preserve"> 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và </w:t>
            </w:r>
            <w:r w:rsidR="00C864E6"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>?2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 xml:space="preserve"> 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hướng dẫ</w:t>
            </w:r>
            <w:r w:rsidR="00C864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 đi tìm các bước để rút gọn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một phân thức đại số</w:t>
            </w:r>
          </w:p>
          <w:p w:rsidR="009C4705" w:rsidRPr="00BB39F1" w:rsidRDefault="009C4705" w:rsidP="008E4E07">
            <w:pPr>
              <w:pStyle w:val="ListParagraph"/>
              <w:ind w:left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9C4705" w:rsidRPr="00BB39F1" w:rsidRDefault="009C4705" w:rsidP="008E4E07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A701E5" w:rsidRPr="00A701E5" w:rsidRDefault="00A701E5" w:rsidP="00A701E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V giới thiệu ví dụ 1 diễn giải các bước đi cho hs hiểu</w:t>
            </w:r>
          </w:p>
          <w:p w:rsidR="009C4705" w:rsidRPr="00BB39F1" w:rsidRDefault="009C4705" w:rsidP="008E4E07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Hoạt động c</w:t>
            </w:r>
            <w:r w:rsidR="00E421A6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á nhân</w:t>
            </w:r>
            <w:r w:rsidRPr="00BB39F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:</w:t>
            </w:r>
          </w:p>
          <w:p w:rsidR="009C4705" w:rsidRPr="00BB39F1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NV: 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HS làm 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>?</w:t>
            </w:r>
            <w:r w:rsidR="00E421A6"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>3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  <w:p w:rsidR="009C4705" w:rsidRPr="00BB39F1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uan sát HS dưới lớp làm bài</w:t>
            </w:r>
          </w:p>
          <w:p w:rsidR="009C4705" w:rsidRPr="00BB39F1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ọi HS nhận xét bài làm của bạn</w:t>
            </w:r>
          </w:p>
          <w:p w:rsidR="009C4705" w:rsidRPr="00BB39F1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V nhận xét và sửa sai</w:t>
            </w:r>
          </w:p>
          <w:p w:rsidR="009C4705" w:rsidRPr="00BB39F1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</w:pPr>
          </w:p>
          <w:p w:rsidR="009C4705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E42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V giới thiệu chú ý trong SGK và ví dụ 2, diễn giải các bước cho HS hiểu</w:t>
            </w:r>
          </w:p>
          <w:p w:rsidR="00E421A6" w:rsidRPr="003A3DFD" w:rsidRDefault="003A3DFD" w:rsidP="003A3DFD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Hoạt động cá nhân:</w:t>
            </w:r>
          </w:p>
          <w:p w:rsidR="003A3DFD" w:rsidRDefault="003A3DFD" w:rsidP="003A3DF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A3DF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NV: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HS làm 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>?</w:t>
            </w:r>
            <w:r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>4</w:t>
            </w:r>
            <w:r w:rsidRPr="003A3DF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  <w:p w:rsidR="003A3DFD" w:rsidRPr="00BB39F1" w:rsidRDefault="003A3DFD" w:rsidP="003A3DF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uan sát HS dưới lớp làm bài</w:t>
            </w:r>
          </w:p>
          <w:p w:rsidR="003A3DFD" w:rsidRPr="00BB39F1" w:rsidRDefault="003A3DFD" w:rsidP="003A3DF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ọi HS nhận xét bài làm của bạn</w:t>
            </w:r>
          </w:p>
          <w:p w:rsidR="003A3DFD" w:rsidRPr="00BB39F1" w:rsidRDefault="003A3DFD" w:rsidP="003A3DFD">
            <w:pPr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V nhận xét và sửa sai</w:t>
            </w:r>
          </w:p>
          <w:p w:rsidR="003A3DFD" w:rsidRPr="00BB39F1" w:rsidRDefault="003A3DFD" w:rsidP="003A3DFD">
            <w:pPr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</w:pPr>
          </w:p>
          <w:p w:rsidR="003A3DFD" w:rsidRPr="003A3DFD" w:rsidRDefault="003A3DFD" w:rsidP="003A3DF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700" w:type="dxa"/>
            <w:gridSpan w:val="3"/>
          </w:tcPr>
          <w:p w:rsidR="009C4705" w:rsidRPr="00BB39F1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S cả lớp nghe GV trình bày</w:t>
            </w:r>
          </w:p>
          <w:p w:rsidR="009C4705" w:rsidRPr="00BB39F1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S trả lời các câu hỏi để biến đổi đối với các biểu thức cụ thể</w:t>
            </w:r>
          </w:p>
          <w:p w:rsidR="009C4705" w:rsidRPr="00BB39F1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C4705" w:rsidRPr="00BB39F1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C4705" w:rsidRPr="00BB39F1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C4705" w:rsidRPr="00BB39F1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C864E6" w:rsidRDefault="00C864E6" w:rsidP="00C864E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C864E6" w:rsidRDefault="00C864E6" w:rsidP="00C864E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C864E6" w:rsidRPr="00C864E6" w:rsidRDefault="009C4705" w:rsidP="00C864E6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C864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S quan s</w:t>
            </w:r>
            <w:r w:rsidR="00C864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á</w:t>
            </w:r>
            <w:r w:rsidRPr="00C864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t để đưa ra </w:t>
            </w:r>
            <w:r w:rsidR="00C864E6" w:rsidRPr="00C864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ác bướ</w:t>
            </w:r>
            <w:r w:rsidR="00C864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="00C864E6" w:rsidRPr="00C864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rút gọn một phân thức đại số</w:t>
            </w:r>
          </w:p>
          <w:p w:rsidR="009C4705" w:rsidRPr="00BB39F1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C4705" w:rsidRPr="00BB39F1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C4705" w:rsidRPr="00BB39F1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C4705" w:rsidRPr="00BB39F1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C4705" w:rsidRPr="00BB39F1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C4705" w:rsidRPr="00BB39F1" w:rsidRDefault="00E421A6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S đọc hiểu ví dụ 1</w:t>
            </w:r>
          </w:p>
          <w:p w:rsidR="009C4705" w:rsidRPr="00BB39F1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C4705" w:rsidRPr="00BB39F1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C4705" w:rsidRPr="00BB39F1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C4705" w:rsidRPr="00BB39F1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C4705" w:rsidRPr="00BB39F1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HS làm 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>?</w:t>
            </w:r>
            <w:r w:rsidR="00E421A6"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>3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</w:t>
            </w:r>
            <w:r w:rsidR="00E42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au đó 1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HS lên bảng làm bài</w:t>
            </w:r>
          </w:p>
          <w:p w:rsidR="009C4705" w:rsidRPr="00BB39F1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C4705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S nhận xét bài làm của bạn</w:t>
            </w:r>
          </w:p>
          <w:p w:rsidR="00E421A6" w:rsidRDefault="00E421A6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E421A6" w:rsidRDefault="00E421A6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S đọc hiểu ví dụ 2</w:t>
            </w:r>
          </w:p>
          <w:p w:rsidR="003A3DFD" w:rsidRDefault="003A3DFD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3A3DFD" w:rsidRDefault="003A3DFD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3A3DFD" w:rsidRDefault="003A3DFD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3A3DFD" w:rsidRDefault="003A3DFD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3A3DFD" w:rsidRPr="00BB39F1" w:rsidRDefault="003A3DFD" w:rsidP="003A3DF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HS làm 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>?</w:t>
            </w:r>
            <w:r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>4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au đó 1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HS lên bảng làm bài</w:t>
            </w:r>
          </w:p>
          <w:p w:rsidR="003A3DFD" w:rsidRPr="00BB39F1" w:rsidRDefault="003A3DFD" w:rsidP="003A3DF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3A3DFD" w:rsidRDefault="003A3DFD" w:rsidP="003A3DF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S nhận xét bài làm của bạn</w:t>
            </w:r>
          </w:p>
          <w:p w:rsidR="003A3DFD" w:rsidRPr="00BB39F1" w:rsidRDefault="003A3DFD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4784" w:type="dxa"/>
          </w:tcPr>
          <w:p w:rsidR="002F0E40" w:rsidRDefault="002F0E40" w:rsidP="008E4E07">
            <w:pPr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</w:pPr>
          </w:p>
          <w:p w:rsidR="009C4705" w:rsidRPr="00BB39F1" w:rsidRDefault="00C864E6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>?1</w:t>
            </w:r>
            <w:r w:rsidR="009C4705" w:rsidRPr="00BB39F1"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 xml:space="preserve"> </w:t>
            </w:r>
            <w:r w:rsidR="009C4705"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  <w:p w:rsidR="00C864E6" w:rsidRPr="00C864E6" w:rsidRDefault="00C864E6" w:rsidP="00C864E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) Nhân tử chung: 2x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</w:p>
          <w:p w:rsidR="009C4705" w:rsidRPr="00BB39F1" w:rsidRDefault="00C864E6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b) </w:t>
            </w:r>
            <w:r w:rsidRPr="00C864E6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2580" w:dyaOrig="700">
                <v:shape id="_x0000_i1026" type="#_x0000_t75" style="width:129pt;height:35.25pt" o:ole="">
                  <v:imagedata r:id="rId9" o:title=""/>
                </v:shape>
                <o:OLEObject Type="Embed" ProgID="Equation.DSMT4" ShapeID="_x0000_i1026" DrawAspect="Content" ObjectID="_1664630263" r:id="rId10"/>
              </w:object>
            </w:r>
          </w:p>
          <w:p w:rsidR="00A701E5" w:rsidRDefault="00C864E6" w:rsidP="00A701E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>?2</w:t>
            </w:r>
            <w:r w:rsidR="009C4705"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</w:t>
            </w:r>
          </w:p>
          <w:p w:rsidR="00C864E6" w:rsidRPr="00A701E5" w:rsidRDefault="00A701E5" w:rsidP="00A701E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701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) 5x + 10 = 5( x + 2); 25x</w:t>
            </w:r>
            <w:r w:rsidRPr="00A701E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50x =</w:t>
            </w:r>
            <w:r w:rsidRPr="00A701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5x( x + 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 w:rsidRPr="00A701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  <w:p w:rsidR="00A701E5" w:rsidRDefault="00A701E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&gt; NTC: 5(x + 2)</w:t>
            </w:r>
          </w:p>
          <w:p w:rsidR="009C4705" w:rsidRPr="00BB39F1" w:rsidRDefault="00A701E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b) </w:t>
            </w:r>
            <w:r w:rsidRPr="00A701E5">
              <w:rPr>
                <w:rFonts w:ascii="Times New Roman" w:hAnsi="Times New Roman" w:cs="Times New Roman"/>
                <w:position w:val="-32"/>
                <w:sz w:val="24"/>
                <w:szCs w:val="24"/>
                <w:lang w:val="en-US"/>
              </w:rPr>
              <w:object w:dxaOrig="5240" w:dyaOrig="740">
                <v:shape id="_x0000_i1027" type="#_x0000_t75" style="width:261.75pt;height:36.75pt" o:ole="">
                  <v:imagedata r:id="rId11" o:title=""/>
                </v:shape>
                <o:OLEObject Type="Embed" ProgID="Equation.DSMT4" ShapeID="_x0000_i1027" DrawAspect="Content" ObjectID="_1664630264" r:id="rId12"/>
              </w:object>
            </w:r>
          </w:p>
          <w:p w:rsidR="00A701E5" w:rsidRDefault="00A701E5" w:rsidP="008E4E07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A701E5" w:rsidRDefault="00A701E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Nhận xét: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Muốn rút gọn một phân thức ta có thể: </w:t>
            </w:r>
          </w:p>
          <w:p w:rsidR="00A701E5" w:rsidRPr="00A701E5" w:rsidRDefault="00A701E5" w:rsidP="00A701E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  Phân tích tử và mẫu thành nhân tử ( nếu có ) để tìm nhân tử chung</w:t>
            </w:r>
          </w:p>
          <w:p w:rsidR="00A701E5" w:rsidRPr="00A701E5" w:rsidRDefault="00A701E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-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ia cả tử và mẫu cho nhân tử chung</w:t>
            </w:r>
          </w:p>
          <w:p w:rsidR="00A701E5" w:rsidRDefault="00E421A6" w:rsidP="008E4E07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í dụ 1: SGK / 39</w:t>
            </w:r>
          </w:p>
          <w:p w:rsidR="00A701E5" w:rsidRDefault="00A701E5" w:rsidP="008E4E07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A701E5" w:rsidRDefault="00A701E5" w:rsidP="008E4E07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A701E5" w:rsidRDefault="00A701E5" w:rsidP="008E4E07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A701E5" w:rsidRDefault="00A701E5" w:rsidP="008E4E07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9C4705" w:rsidRPr="00BB39F1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>?</w:t>
            </w:r>
            <w:r w:rsidR="00E421A6"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>3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  <w:p w:rsidR="009C4705" w:rsidRPr="00BB39F1" w:rsidRDefault="00E421A6" w:rsidP="008E4E07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E421A6">
              <w:rPr>
                <w:rFonts w:ascii="Times New Roman" w:hAnsi="Times New Roman" w:cs="Times New Roman"/>
                <w:b/>
                <w:position w:val="-66"/>
                <w:sz w:val="24"/>
                <w:szCs w:val="24"/>
                <w:lang w:val="en-US"/>
              </w:rPr>
              <w:object w:dxaOrig="4480" w:dyaOrig="1440">
                <v:shape id="_x0000_i1028" type="#_x0000_t75" style="width:224.25pt;height:1in" o:ole="">
                  <v:imagedata r:id="rId13" o:title=""/>
                </v:shape>
                <o:OLEObject Type="Embed" ProgID="Equation.DSMT4" ShapeID="_x0000_i1028" DrawAspect="Content" ObjectID="_1664630265" r:id="rId14"/>
              </w:object>
            </w:r>
          </w:p>
          <w:p w:rsidR="009C4705" w:rsidRPr="00E421A6" w:rsidRDefault="00E421A6" w:rsidP="008E4E07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í dụ 2: SGK/ 39</w:t>
            </w:r>
          </w:p>
          <w:p w:rsidR="009C4705" w:rsidRDefault="009C4705" w:rsidP="008E4E07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E421A6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</w:p>
          <w:p w:rsidR="003A3DFD" w:rsidRDefault="003A3DFD" w:rsidP="008E4E07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3A3DFD" w:rsidRDefault="003A3DFD" w:rsidP="008E4E07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3A3DFD" w:rsidRDefault="003A3DFD" w:rsidP="008E4E07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3A3DFD" w:rsidRDefault="003A3DFD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>?</w:t>
            </w:r>
            <w:r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>4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</w:t>
            </w:r>
          </w:p>
          <w:p w:rsidR="003A3DFD" w:rsidRPr="00E421A6" w:rsidRDefault="003A3DFD" w:rsidP="008E4E07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A3DFD">
              <w:rPr>
                <w:rFonts w:ascii="Times New Roman" w:hAnsi="Times New Roman" w:cs="Times New Roman"/>
                <w:b/>
                <w:position w:val="-70"/>
                <w:sz w:val="24"/>
                <w:szCs w:val="24"/>
                <w:lang w:val="en-US"/>
              </w:rPr>
              <w:object w:dxaOrig="3420" w:dyaOrig="1520">
                <v:shape id="_x0000_i1029" type="#_x0000_t75" style="width:171pt;height:75.75pt" o:ole="">
                  <v:imagedata r:id="rId15" o:title=""/>
                </v:shape>
                <o:OLEObject Type="Embed" ProgID="Equation.DSMT4" ShapeID="_x0000_i1029" DrawAspect="Content" ObjectID="_1664630266" r:id="rId16"/>
              </w:object>
            </w:r>
          </w:p>
        </w:tc>
      </w:tr>
      <w:tr w:rsidR="009C4705" w:rsidRPr="00BB39F1" w:rsidTr="008E4E07">
        <w:trPr>
          <w:trHeight w:val="477"/>
        </w:trPr>
        <w:tc>
          <w:tcPr>
            <w:tcW w:w="10137" w:type="dxa"/>
            <w:gridSpan w:val="5"/>
            <w:shd w:val="clear" w:color="auto" w:fill="auto"/>
          </w:tcPr>
          <w:p w:rsidR="009C4705" w:rsidRDefault="009C4705" w:rsidP="008E4E07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C – Hoạt động luyện tập củng cố - 10 phút</w:t>
            </w:r>
          </w:p>
        </w:tc>
      </w:tr>
      <w:tr w:rsidR="009C4705" w:rsidRPr="00BB39F1" w:rsidTr="008E4E07">
        <w:trPr>
          <w:trHeight w:val="477"/>
        </w:trPr>
        <w:tc>
          <w:tcPr>
            <w:tcW w:w="2660" w:type="dxa"/>
            <w:gridSpan w:val="2"/>
            <w:shd w:val="clear" w:color="auto" w:fill="auto"/>
          </w:tcPr>
          <w:p w:rsidR="009C4705" w:rsidRPr="00F73F35" w:rsidRDefault="009C4705" w:rsidP="008E4E07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Mục tiêu: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Hs biết </w:t>
            </w:r>
            <w:r w:rsidR="003A3DF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hực hiện các bước để rút gọn một phân thức đơn giản</w:t>
            </w:r>
          </w:p>
          <w:p w:rsidR="009C4705" w:rsidRPr="00F73F35" w:rsidRDefault="009C4705" w:rsidP="008E4E07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Giao nhiệm vụ: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Làm bài tậ</w:t>
            </w:r>
            <w:r w:rsidR="003A3DF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 7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( SGK –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 xml:space="preserve">trang </w:t>
            </w:r>
            <w:r w:rsidR="003A3DF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9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)</w:t>
            </w:r>
          </w:p>
          <w:p w:rsidR="009C4705" w:rsidRDefault="009C4705" w:rsidP="008E4E07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Cách thức hoạt động: </w:t>
            </w:r>
          </w:p>
          <w:p w:rsidR="009C4705" w:rsidRDefault="009C4705" w:rsidP="008E4E07">
            <w:pPr>
              <w:ind w:left="28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 Giao nhiệm vụ: </w:t>
            </w:r>
            <w:r w:rsidRPr="00F73F3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oạt động cặp đôi, hoạt động nhóm</w:t>
            </w:r>
          </w:p>
          <w:p w:rsidR="009C4705" w:rsidRDefault="009C4705" w:rsidP="008E4E07">
            <w:pPr>
              <w:ind w:left="28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 Thực hiện hoạt động:</w:t>
            </w:r>
          </w:p>
          <w:p w:rsidR="009C4705" w:rsidRDefault="009C4705" w:rsidP="008E4E07">
            <w:pPr>
              <w:ind w:left="28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C4705" w:rsidRPr="009C4705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GV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hận xét bài làm của HS và chốt lại kiến thức</w:t>
            </w:r>
          </w:p>
        </w:tc>
        <w:tc>
          <w:tcPr>
            <w:tcW w:w="2693" w:type="dxa"/>
            <w:gridSpan w:val="2"/>
            <w:shd w:val="clear" w:color="auto" w:fill="auto"/>
          </w:tcPr>
          <w:p w:rsidR="009C4705" w:rsidRDefault="009C4705" w:rsidP="008E4E07">
            <w:pPr>
              <w:ind w:left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9C4705" w:rsidRDefault="009C4705" w:rsidP="008E4E07">
            <w:pPr>
              <w:ind w:left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9C4705" w:rsidRDefault="009C4705" w:rsidP="008E4E07">
            <w:pPr>
              <w:ind w:left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9C4705" w:rsidRDefault="009C4705" w:rsidP="008E4E07">
            <w:pPr>
              <w:ind w:left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9C4705" w:rsidRDefault="009C4705" w:rsidP="008E4E07">
            <w:pPr>
              <w:ind w:left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9C4705" w:rsidRPr="00BB39F1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S cả lớp nghe GV trình bày</w:t>
            </w:r>
          </w:p>
          <w:p w:rsidR="009C4705" w:rsidRDefault="009C4705" w:rsidP="008E4E07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9C4705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ia lớp thành 4 nhóm, mỗi nhóm 1 câu làm vào bảng phụ của nhóm</w:t>
            </w:r>
            <w:r w:rsidR="00F85CA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3 phút</w:t>
            </w:r>
          </w:p>
          <w:p w:rsidR="009C4705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C4705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ác nhóm báo cáo kết quả</w:t>
            </w:r>
            <w:r w:rsidR="003A3DF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- 2</w:t>
            </w:r>
            <w:r w:rsidR="00F85CA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phút</w:t>
            </w:r>
          </w:p>
          <w:p w:rsidR="009C4705" w:rsidRPr="00F73F35" w:rsidRDefault="009C4705" w:rsidP="008E4E07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ác nhóm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nhận xét bài làm của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hau</w:t>
            </w:r>
            <w:r w:rsidR="00F85CA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3A3DF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  <w:r w:rsidR="00F85CA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3A3DF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 phút</w:t>
            </w:r>
          </w:p>
        </w:tc>
        <w:tc>
          <w:tcPr>
            <w:tcW w:w="4784" w:type="dxa"/>
            <w:shd w:val="clear" w:color="auto" w:fill="auto"/>
          </w:tcPr>
          <w:p w:rsidR="009C4705" w:rsidRDefault="009C4705" w:rsidP="008E4E07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lastRenderedPageBreak/>
              <w:t>Bài 4. ( SGK – trang 38 )</w:t>
            </w:r>
          </w:p>
          <w:p w:rsidR="009C4705" w:rsidRPr="00F73F35" w:rsidRDefault="00B220BD" w:rsidP="008E4E07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B220BD">
              <w:rPr>
                <w:rFonts w:ascii="Times New Roman" w:hAnsi="Times New Roman" w:cs="Times New Roman"/>
                <w:b/>
                <w:position w:val="-36"/>
                <w:sz w:val="24"/>
                <w:szCs w:val="24"/>
                <w:lang w:val="fr-FR"/>
              </w:rPr>
              <w:object w:dxaOrig="4080" w:dyaOrig="5960">
                <v:shape id="_x0000_i1030" type="#_x0000_t75" style="width:204pt;height:297.75pt" o:ole="">
                  <v:imagedata r:id="rId17" o:title=""/>
                </v:shape>
                <o:OLEObject Type="Embed" ProgID="Equation.DSMT4" ShapeID="_x0000_i1030" DrawAspect="Content" ObjectID="_1664630267" r:id="rId18"/>
              </w:object>
            </w:r>
          </w:p>
        </w:tc>
      </w:tr>
      <w:tr w:rsidR="009C4705" w:rsidRPr="00BB39F1" w:rsidTr="008E4E07">
        <w:trPr>
          <w:trHeight w:val="477"/>
        </w:trPr>
        <w:tc>
          <w:tcPr>
            <w:tcW w:w="10137" w:type="dxa"/>
            <w:gridSpan w:val="5"/>
            <w:shd w:val="clear" w:color="auto" w:fill="auto"/>
          </w:tcPr>
          <w:p w:rsidR="009C4705" w:rsidRDefault="009C4705" w:rsidP="008E4E07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lastRenderedPageBreak/>
              <w:t>D – Hoạt động tìm tòi – Mở rộng ( 2 phút )</w:t>
            </w:r>
          </w:p>
          <w:p w:rsidR="009C4705" w:rsidRDefault="009C4705" w:rsidP="008E4E07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Mục tiêu:</w:t>
            </w:r>
          </w:p>
          <w:p w:rsidR="009C4705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 -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S chủ độ</w:t>
            </w:r>
            <w:r w:rsidR="003A3DF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g làm các bài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tập về nhà để củng cố kiến thức đã học</w:t>
            </w:r>
          </w:p>
          <w:p w:rsidR="009C4705" w:rsidRPr="009C4705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- HS chuẩn bị bài mới giúp tiếp thu tri thức sẽ học trong buổi sau</w:t>
            </w:r>
          </w:p>
        </w:tc>
      </w:tr>
      <w:tr w:rsidR="009C4705" w:rsidRPr="00BB39F1" w:rsidTr="008E4E07">
        <w:trPr>
          <w:trHeight w:val="477"/>
        </w:trPr>
        <w:tc>
          <w:tcPr>
            <w:tcW w:w="10137" w:type="dxa"/>
            <w:gridSpan w:val="5"/>
            <w:shd w:val="clear" w:color="auto" w:fill="auto"/>
          </w:tcPr>
          <w:p w:rsidR="009C4705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  +</w:t>
            </w:r>
            <w:r w:rsidR="003A3DF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="003A3DF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em lại các bước để rút gọn một phân thức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trong bài học</w:t>
            </w:r>
          </w:p>
          <w:p w:rsidR="009C4705" w:rsidRPr="009C4705" w:rsidRDefault="009C4705" w:rsidP="008E4E0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+ Làm các bài tậ</w:t>
            </w:r>
            <w:r w:rsidR="003A3DF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 8, 9, 10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SGK và làm thêm các bài tậ</w:t>
            </w:r>
            <w:r w:rsidR="00B220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 9, 10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trong SBT</w:t>
            </w:r>
          </w:p>
        </w:tc>
      </w:tr>
    </w:tbl>
    <w:p w:rsidR="009C4705" w:rsidRPr="00BB39F1" w:rsidRDefault="009C4705" w:rsidP="009C4705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C4705" w:rsidRPr="004A12B1" w:rsidRDefault="004A12B1" w:rsidP="00A15F8E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RÚT KINH NGHIỆM:</w:t>
      </w:r>
    </w:p>
    <w:p w:rsidR="008E4E07" w:rsidRDefault="008E4E07" w:rsidP="00A15F8E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E4E07" w:rsidRDefault="008E4E07" w:rsidP="00A15F8E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E4E07" w:rsidRDefault="008E4E07" w:rsidP="00A15F8E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E4E07" w:rsidRDefault="008E4E07" w:rsidP="00A15F8E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E4E07" w:rsidRDefault="008E4E07" w:rsidP="00A15F8E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E4E07" w:rsidRDefault="008E4E07" w:rsidP="00A15F8E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E4E07" w:rsidRDefault="008E4E07" w:rsidP="00A15F8E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E4E07" w:rsidRDefault="008E4E07" w:rsidP="00A15F8E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E4E07" w:rsidRDefault="008E4E07" w:rsidP="00A15F8E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E4E07" w:rsidRDefault="008E4E07" w:rsidP="00A15F8E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E4E07" w:rsidRDefault="008E4E07" w:rsidP="00A15F8E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sectPr w:rsidR="008E4E07" w:rsidSect="005A6C8C">
      <w:headerReference w:type="default" r:id="rId19"/>
      <w:footerReference w:type="default" r:id="rId20"/>
      <w:pgSz w:w="11906" w:h="16838"/>
      <w:pgMar w:top="1134" w:right="567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278F1" w:rsidRDefault="00C278F1" w:rsidP="004A12B1">
      <w:pPr>
        <w:spacing w:after="0" w:line="240" w:lineRule="auto"/>
      </w:pPr>
      <w:r>
        <w:separator/>
      </w:r>
    </w:p>
  </w:endnote>
  <w:endnote w:type="continuationSeparator" w:id="0">
    <w:p w:rsidR="00C278F1" w:rsidRDefault="00C278F1" w:rsidP="004A12B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A12B1" w:rsidRPr="004A12B1" w:rsidRDefault="004A12B1">
    <w:pPr>
      <w:pStyle w:val="Footer"/>
      <w:rPr>
        <w:lang w:val="en-US"/>
      </w:rPr>
    </w:pPr>
    <w:r>
      <w:rPr>
        <w:lang w:val="en-US"/>
      </w:rPr>
      <w:t>GV: Bùi Văn Hùng</w:t>
    </w:r>
    <w:r>
      <w:rPr>
        <w:lang w:val="en-US"/>
      </w:rPr>
      <w:tab/>
    </w:r>
    <w:r>
      <w:rPr>
        <w:lang w:val="en-US"/>
      </w:rPr>
      <w:tab/>
      <w:t>Trường THCS Long Bi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278F1" w:rsidRDefault="00C278F1" w:rsidP="004A12B1">
      <w:pPr>
        <w:spacing w:after="0" w:line="240" w:lineRule="auto"/>
      </w:pPr>
      <w:r>
        <w:separator/>
      </w:r>
    </w:p>
  </w:footnote>
  <w:footnote w:type="continuationSeparator" w:id="0">
    <w:p w:rsidR="00C278F1" w:rsidRDefault="00C278F1" w:rsidP="004A12B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A12B1" w:rsidRDefault="004A12B1" w:rsidP="004A12B1">
    <w:pPr>
      <w:pStyle w:val="Header"/>
      <w:tabs>
        <w:tab w:val="right" w:pos="9498"/>
      </w:tabs>
      <w:rPr>
        <w:rFonts w:ascii="Calibri Light" w:hAnsi="Calibri Light" w:cs="Calibri Light"/>
        <w:i/>
        <w:color w:val="2F5496"/>
        <w:sz w:val="24"/>
        <w:szCs w:val="24"/>
      </w:rPr>
    </w:pPr>
    <w:r>
      <w:rPr>
        <w:rFonts w:ascii="Calibri Light" w:hAnsi="Calibri Light" w:cs="Calibri Light"/>
        <w:i/>
        <w:color w:val="2F5496"/>
        <w:sz w:val="24"/>
        <w:szCs w:val="24"/>
        <w:lang w:val="en-US"/>
      </w:rPr>
      <w:t>Năm học 20</w:t>
    </w:r>
    <w:r w:rsidR="004357F9">
      <w:rPr>
        <w:rFonts w:ascii="Calibri Light" w:hAnsi="Calibri Light" w:cs="Calibri Light"/>
        <w:i/>
        <w:color w:val="2F5496"/>
        <w:sz w:val="24"/>
        <w:szCs w:val="24"/>
        <w:lang w:val="en-US"/>
      </w:rPr>
      <w:t>20</w:t>
    </w:r>
    <w:r>
      <w:rPr>
        <w:rFonts w:ascii="Calibri Light" w:hAnsi="Calibri Light" w:cs="Calibri Light"/>
        <w:i/>
        <w:color w:val="2F5496"/>
        <w:sz w:val="24"/>
        <w:szCs w:val="24"/>
        <w:lang w:val="en-US"/>
      </w:rPr>
      <w:t xml:space="preserve"> – 202</w:t>
    </w:r>
    <w:r w:rsidR="004357F9">
      <w:rPr>
        <w:rFonts w:ascii="Calibri Light" w:hAnsi="Calibri Light" w:cs="Calibri Light"/>
        <w:i/>
        <w:color w:val="2F5496"/>
        <w:sz w:val="24"/>
        <w:szCs w:val="24"/>
        <w:lang w:val="en-US"/>
      </w:rPr>
      <w:t>1</w:t>
    </w:r>
    <w:r>
      <w:rPr>
        <w:rFonts w:ascii="Calibri Light" w:hAnsi="Calibri Light" w:cs="Calibri Light"/>
        <w:i/>
        <w:color w:val="2F5496"/>
        <w:sz w:val="24"/>
        <w:szCs w:val="24"/>
        <w:lang w:val="en-US"/>
      </w:rPr>
      <w:tab/>
    </w:r>
    <w:r>
      <w:rPr>
        <w:rFonts w:ascii="Calibri Light" w:hAnsi="Calibri Light" w:cs="Calibri Light"/>
        <w:i/>
        <w:color w:val="2F5496"/>
        <w:sz w:val="24"/>
        <w:szCs w:val="24"/>
      </w:rPr>
      <w:tab/>
    </w:r>
    <w:r>
      <w:rPr>
        <w:rFonts w:ascii="Calibri Light" w:hAnsi="Calibri Light" w:cs="Calibri Light"/>
        <w:i/>
        <w:color w:val="2F5496"/>
        <w:sz w:val="24"/>
        <w:szCs w:val="24"/>
        <w:lang w:val="en-US"/>
      </w:rPr>
      <w:t>Giáo án Đại số 8</w:t>
    </w:r>
  </w:p>
  <w:p w:rsidR="004A12B1" w:rsidRDefault="004357F9">
    <w:pPr>
      <w:pStyle w:val="Header"/>
    </w:pPr>
    <w:r>
      <w:rPr>
        <w:noProof/>
        <w:lang w:val="en-US"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>
              <wp:simplePos x="0" y="0"/>
              <wp:positionH relativeFrom="column">
                <wp:posOffset>5080</wp:posOffset>
              </wp:positionH>
              <wp:positionV relativeFrom="paragraph">
                <wp:posOffset>47624</wp:posOffset>
              </wp:positionV>
              <wp:extent cx="6071235" cy="0"/>
              <wp:effectExtent l="0" t="0" r="24765" b="19050"/>
              <wp:wrapNone/>
              <wp:docPr id="1" name="Straight Connector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>
                        <a:off x="0" y="0"/>
                        <a:ext cx="6071235" cy="0"/>
                      </a:xfrm>
                      <a:prstGeom prst="line">
                        <a:avLst/>
                      </a:prstGeom>
                      <a:noFill/>
                      <a:ln w="6350" cap="flat" cmpd="sng" algn="ctr">
                        <a:solidFill>
                          <a:srgbClr val="5B9BD5"/>
                        </a:solidFill>
                        <a:prstDash val="solid"/>
                        <a:miter lim="800000"/>
                      </a:ln>
                      <a:effectLst/>
                    </wps:spPr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5D0C31C" id="Straight Connector 1" o:spid="_x0000_s1026" style="position:absolute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margin;mso-height-relative:page" from=".4pt,3.75pt" to="478.45pt,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" strokecolor="#5b9bd5" strokeweight=".5pt">
              <v:stroke joinstyle="miter"/>
              <o:lock v:ext="edit" shapetype="f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F714BF"/>
    <w:multiLevelType w:val="hybridMultilevel"/>
    <w:tmpl w:val="211A514A"/>
    <w:lvl w:ilvl="0" w:tplc="5C8261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664B00"/>
    <w:multiLevelType w:val="hybridMultilevel"/>
    <w:tmpl w:val="9F84FAAC"/>
    <w:lvl w:ilvl="0" w:tplc="6DC80BF6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4E906E8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84D0991"/>
    <w:multiLevelType w:val="hybridMultilevel"/>
    <w:tmpl w:val="47D07D3A"/>
    <w:lvl w:ilvl="0" w:tplc="89E231F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1D3661"/>
    <w:multiLevelType w:val="hybridMultilevel"/>
    <w:tmpl w:val="1C54360A"/>
    <w:lvl w:ilvl="0" w:tplc="9A3ECDD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01166A"/>
    <w:multiLevelType w:val="hybridMultilevel"/>
    <w:tmpl w:val="9120179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B3E1D3B"/>
    <w:multiLevelType w:val="hybridMultilevel"/>
    <w:tmpl w:val="12023E78"/>
    <w:lvl w:ilvl="0" w:tplc="535093E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A328D1"/>
    <w:multiLevelType w:val="hybridMultilevel"/>
    <w:tmpl w:val="A82AF7E4"/>
    <w:lvl w:ilvl="0" w:tplc="9A36B6A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034761C"/>
    <w:multiLevelType w:val="hybridMultilevel"/>
    <w:tmpl w:val="4AA62D18"/>
    <w:lvl w:ilvl="0" w:tplc="6638F2F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5EC5CBD"/>
    <w:multiLevelType w:val="hybridMultilevel"/>
    <w:tmpl w:val="C9D0CFDC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7CF343E"/>
    <w:multiLevelType w:val="hybridMultilevel"/>
    <w:tmpl w:val="A9220A1A"/>
    <w:lvl w:ilvl="0" w:tplc="4596F208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36E60BB"/>
    <w:multiLevelType w:val="hybridMultilevel"/>
    <w:tmpl w:val="DFE87B6C"/>
    <w:lvl w:ilvl="0" w:tplc="7CAEA51E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56983C50"/>
    <w:multiLevelType w:val="hybridMultilevel"/>
    <w:tmpl w:val="D80E1594"/>
    <w:lvl w:ilvl="0" w:tplc="DFCE9F96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25" w:hanging="360"/>
      </w:pPr>
    </w:lvl>
    <w:lvl w:ilvl="2" w:tplc="042A001B" w:tentative="1">
      <w:start w:val="1"/>
      <w:numFmt w:val="lowerRoman"/>
      <w:lvlText w:val="%3."/>
      <w:lvlJc w:val="right"/>
      <w:pPr>
        <w:ind w:left="1845" w:hanging="180"/>
      </w:pPr>
    </w:lvl>
    <w:lvl w:ilvl="3" w:tplc="042A000F" w:tentative="1">
      <w:start w:val="1"/>
      <w:numFmt w:val="decimal"/>
      <w:lvlText w:val="%4."/>
      <w:lvlJc w:val="left"/>
      <w:pPr>
        <w:ind w:left="2565" w:hanging="360"/>
      </w:pPr>
    </w:lvl>
    <w:lvl w:ilvl="4" w:tplc="042A0019" w:tentative="1">
      <w:start w:val="1"/>
      <w:numFmt w:val="lowerLetter"/>
      <w:lvlText w:val="%5."/>
      <w:lvlJc w:val="left"/>
      <w:pPr>
        <w:ind w:left="3285" w:hanging="360"/>
      </w:pPr>
    </w:lvl>
    <w:lvl w:ilvl="5" w:tplc="042A001B" w:tentative="1">
      <w:start w:val="1"/>
      <w:numFmt w:val="lowerRoman"/>
      <w:lvlText w:val="%6."/>
      <w:lvlJc w:val="right"/>
      <w:pPr>
        <w:ind w:left="4005" w:hanging="180"/>
      </w:pPr>
    </w:lvl>
    <w:lvl w:ilvl="6" w:tplc="042A000F" w:tentative="1">
      <w:start w:val="1"/>
      <w:numFmt w:val="decimal"/>
      <w:lvlText w:val="%7."/>
      <w:lvlJc w:val="left"/>
      <w:pPr>
        <w:ind w:left="4725" w:hanging="360"/>
      </w:pPr>
    </w:lvl>
    <w:lvl w:ilvl="7" w:tplc="042A0019" w:tentative="1">
      <w:start w:val="1"/>
      <w:numFmt w:val="lowerLetter"/>
      <w:lvlText w:val="%8."/>
      <w:lvlJc w:val="left"/>
      <w:pPr>
        <w:ind w:left="5445" w:hanging="360"/>
      </w:pPr>
    </w:lvl>
    <w:lvl w:ilvl="8" w:tplc="042A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2">
    <w:nsid w:val="5C4F7E9A"/>
    <w:multiLevelType w:val="hybridMultilevel"/>
    <w:tmpl w:val="E15C028E"/>
    <w:lvl w:ilvl="0" w:tplc="A02E91E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6006144"/>
    <w:multiLevelType w:val="hybridMultilevel"/>
    <w:tmpl w:val="1A78F40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96B0CC4"/>
    <w:multiLevelType w:val="hybridMultilevel"/>
    <w:tmpl w:val="BF049CB8"/>
    <w:lvl w:ilvl="0" w:tplc="06346652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C4F582D"/>
    <w:multiLevelType w:val="hybridMultilevel"/>
    <w:tmpl w:val="FCFE2A8A"/>
    <w:lvl w:ilvl="0" w:tplc="2EEEEB9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6">
    <w:nsid w:val="74634209"/>
    <w:multiLevelType w:val="hybridMultilevel"/>
    <w:tmpl w:val="37DECCF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5F510F7"/>
    <w:multiLevelType w:val="hybridMultilevel"/>
    <w:tmpl w:val="F006B212"/>
    <w:lvl w:ilvl="0" w:tplc="DF2655CC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8">
    <w:nsid w:val="7A3819B6"/>
    <w:multiLevelType w:val="hybridMultilevel"/>
    <w:tmpl w:val="9312A3AC"/>
    <w:lvl w:ilvl="0" w:tplc="042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DF3393A"/>
    <w:multiLevelType w:val="hybridMultilevel"/>
    <w:tmpl w:val="ABEC219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2"/>
  </w:num>
  <w:num w:numId="3">
    <w:abstractNumId w:val="8"/>
  </w:num>
  <w:num w:numId="4">
    <w:abstractNumId w:val="10"/>
  </w:num>
  <w:num w:numId="5">
    <w:abstractNumId w:val="7"/>
  </w:num>
  <w:num w:numId="6">
    <w:abstractNumId w:val="15"/>
  </w:num>
  <w:num w:numId="7">
    <w:abstractNumId w:val="4"/>
  </w:num>
  <w:num w:numId="8">
    <w:abstractNumId w:val="18"/>
  </w:num>
  <w:num w:numId="9">
    <w:abstractNumId w:val="9"/>
  </w:num>
  <w:num w:numId="10">
    <w:abstractNumId w:val="16"/>
  </w:num>
  <w:num w:numId="11">
    <w:abstractNumId w:val="0"/>
  </w:num>
  <w:num w:numId="12">
    <w:abstractNumId w:val="19"/>
  </w:num>
  <w:num w:numId="13">
    <w:abstractNumId w:val="11"/>
  </w:num>
  <w:num w:numId="14">
    <w:abstractNumId w:val="2"/>
  </w:num>
  <w:num w:numId="15">
    <w:abstractNumId w:val="5"/>
  </w:num>
  <w:num w:numId="16">
    <w:abstractNumId w:val="14"/>
  </w:num>
  <w:num w:numId="17">
    <w:abstractNumId w:val="13"/>
  </w:num>
  <w:num w:numId="18">
    <w:abstractNumId w:val="1"/>
  </w:num>
  <w:num w:numId="19">
    <w:abstractNumId w:val="6"/>
  </w:num>
  <w:num w:numId="20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6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6C8C"/>
    <w:rsid w:val="00110D33"/>
    <w:rsid w:val="001352BE"/>
    <w:rsid w:val="00221D92"/>
    <w:rsid w:val="002345F4"/>
    <w:rsid w:val="002F0E40"/>
    <w:rsid w:val="003808F5"/>
    <w:rsid w:val="003A3DFD"/>
    <w:rsid w:val="004357F9"/>
    <w:rsid w:val="004A12B1"/>
    <w:rsid w:val="005939C2"/>
    <w:rsid w:val="005A6C8C"/>
    <w:rsid w:val="005C7E1C"/>
    <w:rsid w:val="005E127F"/>
    <w:rsid w:val="005F31D5"/>
    <w:rsid w:val="006C708F"/>
    <w:rsid w:val="00786D9A"/>
    <w:rsid w:val="007F7396"/>
    <w:rsid w:val="007F7A4A"/>
    <w:rsid w:val="00830361"/>
    <w:rsid w:val="008C4F96"/>
    <w:rsid w:val="008E4E07"/>
    <w:rsid w:val="009C4705"/>
    <w:rsid w:val="009E3A14"/>
    <w:rsid w:val="00A15F8E"/>
    <w:rsid w:val="00A30474"/>
    <w:rsid w:val="00A701E5"/>
    <w:rsid w:val="00B220BD"/>
    <w:rsid w:val="00B51674"/>
    <w:rsid w:val="00BB39F1"/>
    <w:rsid w:val="00C278F1"/>
    <w:rsid w:val="00C864E6"/>
    <w:rsid w:val="00C92190"/>
    <w:rsid w:val="00CA1B58"/>
    <w:rsid w:val="00DA4F21"/>
    <w:rsid w:val="00E421A6"/>
    <w:rsid w:val="00F45EF3"/>
    <w:rsid w:val="00F728D5"/>
    <w:rsid w:val="00F73F35"/>
    <w:rsid w:val="00F85CA1"/>
    <w:rsid w:val="00F955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B29B1D36-61A0-4F11-A90F-382C0853DA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E127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A6C8C"/>
    <w:pPr>
      <w:ind w:left="720"/>
      <w:contextualSpacing/>
    </w:pPr>
  </w:style>
  <w:style w:type="table" w:styleId="TableGrid">
    <w:name w:val="Table Grid"/>
    <w:basedOn w:val="TableNormal"/>
    <w:rsid w:val="00A15F8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45E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5EF3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A4F21"/>
    <w:rPr>
      <w:color w:val="808080"/>
    </w:rPr>
  </w:style>
  <w:style w:type="paragraph" w:customStyle="1" w:styleId="Char">
    <w:name w:val="Char"/>
    <w:basedOn w:val="Normal"/>
    <w:semiHidden/>
    <w:rsid w:val="00830361"/>
    <w:pPr>
      <w:spacing w:after="160"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4A12B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A12B1"/>
  </w:style>
  <w:style w:type="paragraph" w:styleId="Footer">
    <w:name w:val="footer"/>
    <w:basedOn w:val="Normal"/>
    <w:link w:val="FooterChar"/>
    <w:uiPriority w:val="99"/>
    <w:unhideWhenUsed/>
    <w:rsid w:val="004A12B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A12B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38944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537</Words>
  <Characters>306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5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cp:lastPrinted>2019-11-05T14:10:00Z</cp:lastPrinted>
  <dcterms:created xsi:type="dcterms:W3CDTF">2020-10-19T09:30:00Z</dcterms:created>
  <dcterms:modified xsi:type="dcterms:W3CDTF">2020-10-19T09:30:00Z</dcterms:modified>
</cp:coreProperties>
</file>